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6" r:id="rId9"/>
    <p:sldId id="263" r:id="rId10"/>
    <p:sldId id="264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0" d="100"/>
          <a:sy n="70" d="100"/>
        </p:scale>
        <p:origin x="-516" y="420"/>
      </p:cViewPr>
      <p:guideLst>
        <p:guide orient="horz" pos="2160"/>
        <p:guide pos="2880"/>
      </p:guideLst>
    </p:cSldViewPr>
  </p:slideViewPr>
  <p:notesTextViewPr>
    <p:cViewPr>
      <p:scale>
        <a:sx n="75" d="100"/>
        <a:sy n="75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2.wmf"/><Relationship Id="rId7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0C7C764D-F38F-4410-B828-FD1DB5670688}" type="datetimeFigureOut">
              <a:rPr lang="en-US" smtClean="0"/>
              <a:pPr/>
              <a:t>5/27/2009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08E7C448-3A24-4495-98C9-017231503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7C764D-F38F-4410-B828-FD1DB5670688}" type="datetimeFigureOut">
              <a:rPr lang="en-US" smtClean="0"/>
              <a:pPr/>
              <a:t>5/2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E7C448-3A24-4495-98C9-017231503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7C764D-F38F-4410-B828-FD1DB5670688}" type="datetimeFigureOut">
              <a:rPr lang="en-US" smtClean="0"/>
              <a:pPr/>
              <a:t>5/2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E7C448-3A24-4495-98C9-017231503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0C7C764D-F38F-4410-B828-FD1DB5670688}" type="datetimeFigureOut">
              <a:rPr lang="en-US" smtClean="0"/>
              <a:pPr/>
              <a:t>5/27/2009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8E7C448-3A24-4495-98C9-017231503A9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0C7C764D-F38F-4410-B828-FD1DB5670688}" type="datetimeFigureOut">
              <a:rPr lang="en-US" smtClean="0"/>
              <a:pPr/>
              <a:t>5/2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08E7C448-3A24-4495-98C9-017231503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7C764D-F38F-4410-B828-FD1DB5670688}" type="datetimeFigureOut">
              <a:rPr lang="en-US" smtClean="0"/>
              <a:pPr/>
              <a:t>5/27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E7C448-3A24-4495-98C9-017231503A9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7C764D-F38F-4410-B828-FD1DB5670688}" type="datetimeFigureOut">
              <a:rPr lang="en-US" smtClean="0"/>
              <a:pPr/>
              <a:t>5/27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E7C448-3A24-4495-98C9-017231503A9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C7C764D-F38F-4410-B828-FD1DB5670688}" type="datetimeFigureOut">
              <a:rPr lang="en-US" smtClean="0"/>
              <a:pPr/>
              <a:t>5/27/2009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8E7C448-3A24-4495-98C9-017231503A9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7C764D-F38F-4410-B828-FD1DB5670688}" type="datetimeFigureOut">
              <a:rPr lang="en-US" smtClean="0"/>
              <a:pPr/>
              <a:t>5/27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E7C448-3A24-4495-98C9-017231503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0C7C764D-F38F-4410-B828-FD1DB5670688}" type="datetimeFigureOut">
              <a:rPr lang="en-US" smtClean="0"/>
              <a:pPr/>
              <a:t>5/27/2009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8E7C448-3A24-4495-98C9-017231503A9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C7C764D-F38F-4410-B828-FD1DB5670688}" type="datetimeFigureOut">
              <a:rPr lang="en-US" smtClean="0"/>
              <a:pPr/>
              <a:t>5/27/2009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8E7C448-3A24-4495-98C9-017231503A9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0C7C764D-F38F-4410-B828-FD1DB5670688}" type="datetimeFigureOut">
              <a:rPr lang="en-US" smtClean="0"/>
              <a:pPr/>
              <a:t>5/27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8E7C448-3A24-4495-98C9-017231503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Generalized arithmetic coding on simplex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Dmitriy</a:t>
            </a:r>
            <a:r>
              <a:rPr lang="en-US" dirty="0" smtClean="0"/>
              <a:t> </a:t>
            </a:r>
            <a:r>
              <a:rPr lang="en-US" dirty="0" err="1" smtClean="0"/>
              <a:t>Kovalev</a:t>
            </a:r>
            <a:r>
              <a:rPr lang="en-US" dirty="0" smtClean="0"/>
              <a:t>, Sergey </a:t>
            </a:r>
            <a:r>
              <a:rPr lang="en-US" dirty="0" err="1" smtClean="0"/>
              <a:t>Krendelev</a:t>
            </a:r>
            <a:endParaRPr lang="en-US" dirty="0" smtClean="0"/>
          </a:p>
          <a:p>
            <a:r>
              <a:rPr lang="en-US" dirty="0" smtClean="0"/>
              <a:t>Novosibirsk State University</a:t>
            </a:r>
          </a:p>
          <a:p>
            <a:r>
              <a:rPr lang="en-US" dirty="0" smtClean="0"/>
              <a:t>Russi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s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Ques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ormation transmi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1447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Oriented line segment</a:t>
            </a:r>
          </a:p>
          <a:p>
            <a:r>
              <a:rPr lang="en-US" dirty="0" smtClean="0"/>
              <a:t>Point on a segment</a:t>
            </a:r>
          </a:p>
          <a:p>
            <a:r>
              <a:rPr lang="en-US" dirty="0" smtClean="0"/>
              <a:t>Length from the beginning till point is information – measurement process gives this information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819400" y="3885406"/>
            <a:ext cx="2133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4342606" y="3885406"/>
            <a:ext cx="152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ight Brace 13"/>
          <p:cNvSpPr/>
          <p:nvPr/>
        </p:nvSpPr>
        <p:spPr>
          <a:xfrm rot="5400000">
            <a:off x="3505200" y="3352006"/>
            <a:ext cx="228600" cy="1600200"/>
          </a:xfrm>
          <a:prstGeom prst="rightBrace">
            <a:avLst>
              <a:gd name="adj1" fmla="val 68710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225557" y="4342606"/>
            <a:ext cx="2217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gth = inform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ment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2133600"/>
          </a:xfrm>
        </p:spPr>
        <p:txBody>
          <a:bodyPr>
            <a:normAutofit/>
          </a:bodyPr>
          <a:lstStyle/>
          <a:p>
            <a:r>
              <a:rPr lang="en-US" dirty="0" smtClean="0"/>
              <a:t>Compass and ruler</a:t>
            </a:r>
          </a:p>
          <a:p>
            <a:r>
              <a:rPr lang="en-US" dirty="0" smtClean="0"/>
              <a:t>Process properties</a:t>
            </a:r>
          </a:p>
          <a:p>
            <a:pPr lvl="1"/>
            <a:r>
              <a:rPr lang="en-US" dirty="0" smtClean="0"/>
              <a:t>Result is independent from stretching of the segment</a:t>
            </a:r>
          </a:p>
          <a:p>
            <a:pPr lvl="1"/>
            <a:r>
              <a:rPr lang="en-US" dirty="0" smtClean="0"/>
              <a:t>Not only equal parts according to Thales theorem (both sender and receiver should know this process)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409700" y="4376274"/>
            <a:ext cx="5486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409700" y="5086945"/>
            <a:ext cx="5486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409700" y="5797616"/>
            <a:ext cx="5486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409700" y="6508286"/>
            <a:ext cx="5486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5828506" y="4376274"/>
            <a:ext cx="229394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1790700" y="4376274"/>
            <a:ext cx="229394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3390900" y="4376274"/>
            <a:ext cx="229394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5524500" y="5099380"/>
            <a:ext cx="229394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1943100" y="5099380"/>
            <a:ext cx="229394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3086100" y="5099380"/>
            <a:ext cx="229394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4076700" y="5100174"/>
            <a:ext cx="229394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3162300" y="6514306"/>
            <a:ext cx="229394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1943100" y="5807240"/>
            <a:ext cx="229394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3543300" y="5807240"/>
            <a:ext cx="229394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0800000" flipV="1">
            <a:off x="1447800" y="4452474"/>
            <a:ext cx="1981200" cy="533400"/>
          </a:xfrm>
          <a:prstGeom prst="straightConnector1">
            <a:avLst/>
          </a:prstGeom>
          <a:ln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6019800" y="4452474"/>
            <a:ext cx="838200" cy="533400"/>
          </a:xfrm>
          <a:prstGeom prst="straightConnector1">
            <a:avLst/>
          </a:prstGeom>
          <a:ln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10800000" flipV="1">
            <a:off x="1447800" y="5214474"/>
            <a:ext cx="2667000" cy="533400"/>
          </a:xfrm>
          <a:prstGeom prst="straightConnector1">
            <a:avLst/>
          </a:prstGeom>
          <a:ln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715000" y="5214474"/>
            <a:ext cx="1143000" cy="533400"/>
          </a:xfrm>
          <a:prstGeom prst="straightConnector1">
            <a:avLst/>
          </a:prstGeom>
          <a:ln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10800000" flipV="1">
            <a:off x="1447800" y="5900274"/>
            <a:ext cx="2133600" cy="533400"/>
          </a:xfrm>
          <a:prstGeom prst="straightConnector1">
            <a:avLst/>
          </a:prstGeom>
          <a:ln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5400000">
            <a:off x="6645440" y="6166974"/>
            <a:ext cx="533400" cy="1588"/>
          </a:xfrm>
          <a:prstGeom prst="straightConnector1">
            <a:avLst/>
          </a:prstGeom>
          <a:ln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>
            <a:off x="5143500" y="4370073"/>
            <a:ext cx="229394" cy="794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>
            <a:off x="5072607" y="5108244"/>
            <a:ext cx="229394" cy="794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>
            <a:off x="5067300" y="5808215"/>
            <a:ext cx="229394" cy="794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5400000">
            <a:off x="3999706" y="6514306"/>
            <a:ext cx="229394" cy="794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Line Callout 2 46"/>
          <p:cNvSpPr/>
          <p:nvPr/>
        </p:nvSpPr>
        <p:spPr>
          <a:xfrm>
            <a:off x="5791200" y="3810000"/>
            <a:ext cx="1143000" cy="304800"/>
          </a:xfrm>
          <a:prstGeom prst="borderCallout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essage</a:t>
            </a:r>
            <a:endParaRPr lang="ru-RU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4343400" y="5334000"/>
          <a:ext cx="306388" cy="460375"/>
        </p:xfrm>
        <a:graphic>
          <a:graphicData uri="http://schemas.openxmlformats.org/presentationml/2006/ole">
            <p:oleObj spid="_x0000_s17409" name="Equation" r:id="rId3" imgW="152280" imgH="228600" progId="Equation.DSMT4">
              <p:embed/>
            </p:oleObj>
          </a:graphicData>
        </a:graphic>
      </p:graphicFrame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4584700" y="4572000"/>
          <a:ext cx="280988" cy="460375"/>
        </p:xfrm>
        <a:graphic>
          <a:graphicData uri="http://schemas.openxmlformats.org/presentationml/2006/ole">
            <p:oleObj spid="_x0000_s17410" name="Equation" r:id="rId4" imgW="139680" imgH="228600" progId="Equation.DSMT4">
              <p:embed/>
            </p:oleObj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257800" y="6019800"/>
          <a:ext cx="306388" cy="460375"/>
        </p:xfrm>
        <a:graphic>
          <a:graphicData uri="http://schemas.openxmlformats.org/presentationml/2006/ole">
            <p:oleObj spid="_x0000_s17411" name="Equation" r:id="rId5" imgW="152280" imgH="228600" progId="Equation.DSMT4">
              <p:embed/>
            </p:oleObj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343400" y="3959225"/>
          <a:ext cx="306388" cy="460375"/>
        </p:xfrm>
        <a:graphic>
          <a:graphicData uri="http://schemas.openxmlformats.org/presentationml/2006/ole">
            <p:oleObj spid="_x0000_s17412" name="Equation" r:id="rId6" imgW="152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h of measurement process 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1295400" y="2438400"/>
            <a:ext cx="5410200" cy="609600"/>
            <a:chOff x="1524000" y="3048000"/>
            <a:chExt cx="5410200" cy="609600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1600200" y="3123406"/>
              <a:ext cx="5334000" cy="1588"/>
            </a:xfrm>
            <a:prstGeom prst="straightConnector1">
              <a:avLst/>
            </a:prstGeom>
            <a:ln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5182394" y="3123406"/>
              <a:ext cx="1524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4752975" y="3371850"/>
            <a:ext cx="1143000" cy="285750"/>
          </p:xfrm>
          <a:graphic>
            <a:graphicData uri="http://schemas.openxmlformats.org/presentationml/2006/ole">
              <p:oleObj spid="_x0000_s1027" name="Equation" r:id="rId3" imgW="761760" imgH="190440" progId="Equation.DSMT4">
                <p:embed/>
              </p:oleObj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1524000" y="3371850"/>
            <a:ext cx="247650" cy="285750"/>
          </p:xfrm>
          <a:graphic>
            <a:graphicData uri="http://schemas.openxmlformats.org/presentationml/2006/ole">
              <p:oleObj spid="_x0000_s1028" name="Equation" r:id="rId4" imgW="164880" imgH="190440" progId="Equation.DSMT4">
                <p:embed/>
              </p:oleObj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6705600" y="3371850"/>
            <a:ext cx="228600" cy="285750"/>
          </p:xfrm>
          <a:graphic>
            <a:graphicData uri="http://schemas.openxmlformats.org/presentationml/2006/ole">
              <p:oleObj spid="_x0000_s1029" name="Equation" r:id="rId5" imgW="152280" imgH="190440" progId="Equation.DSMT4">
                <p:embed/>
              </p:oleObj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143000" y="3810000"/>
          <a:ext cx="6080125" cy="1100137"/>
        </p:xfrm>
        <a:graphic>
          <a:graphicData uri="http://schemas.openxmlformats.org/presentationml/2006/ole">
            <p:oleObj spid="_x0000_s1030" name="Equation" r:id="rId6" imgW="21715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</a:t>
            </a:r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1428750" y="1981200"/>
            <a:ext cx="5657850" cy="2667000"/>
            <a:chOff x="1428750" y="2914650"/>
            <a:chExt cx="5657850" cy="266700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1600200" y="3352800"/>
              <a:ext cx="5334000" cy="1588"/>
            </a:xfrm>
            <a:prstGeom prst="straightConnector1">
              <a:avLst/>
            </a:prstGeom>
            <a:ln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6200000" flipH="1">
              <a:off x="1410494" y="3696494"/>
              <a:ext cx="1447006" cy="106600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 flipV="1">
              <a:off x="5257800" y="3505200"/>
              <a:ext cx="1600200" cy="1447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Arrow Connector 3"/>
            <p:cNvCxnSpPr/>
            <p:nvPr/>
          </p:nvCxnSpPr>
          <p:spPr>
            <a:xfrm>
              <a:off x="1600200" y="5104606"/>
              <a:ext cx="5334000" cy="1588"/>
            </a:xfrm>
            <a:prstGeom prst="straightConnector1">
              <a:avLst/>
            </a:prstGeom>
            <a:ln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rot="5400000">
              <a:off x="5182394" y="5104606"/>
              <a:ext cx="1524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2591594" y="5104606"/>
              <a:ext cx="1524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50" name="Object 2"/>
            <p:cNvGraphicFramePr>
              <a:graphicFrameLocks noChangeAspect="1"/>
            </p:cNvGraphicFramePr>
            <p:nvPr/>
          </p:nvGraphicFramePr>
          <p:xfrm>
            <a:off x="4802187" y="5295900"/>
            <a:ext cx="1293813" cy="285750"/>
          </p:xfrm>
          <a:graphic>
            <a:graphicData uri="http://schemas.openxmlformats.org/presentationml/2006/ole">
              <p:oleObj spid="_x0000_s2050" name="Equation" r:id="rId3" imgW="863280" imgH="190440" progId="Equation.DSMT4">
                <p:embed/>
              </p:oleObj>
            </a:graphicData>
          </a:graphic>
        </p:graphicFrame>
        <p:graphicFrame>
          <p:nvGraphicFramePr>
            <p:cNvPr id="2051" name="Object 3"/>
            <p:cNvGraphicFramePr>
              <a:graphicFrameLocks noChangeAspect="1"/>
            </p:cNvGraphicFramePr>
            <p:nvPr/>
          </p:nvGraphicFramePr>
          <p:xfrm>
            <a:off x="6858000" y="2914650"/>
            <a:ext cx="228600" cy="285750"/>
          </p:xfrm>
          <a:graphic>
            <a:graphicData uri="http://schemas.openxmlformats.org/presentationml/2006/ole">
              <p:oleObj spid="_x0000_s2051" name="Equation" r:id="rId4" imgW="152280" imgH="190440" progId="Equation.DSMT4">
                <p:embed/>
              </p:oleObj>
            </a:graphicData>
          </a:graphic>
        </p:graphicFrame>
        <p:graphicFrame>
          <p:nvGraphicFramePr>
            <p:cNvPr id="2052" name="Object 4"/>
            <p:cNvGraphicFramePr>
              <a:graphicFrameLocks noChangeAspect="1"/>
            </p:cNvGraphicFramePr>
            <p:nvPr/>
          </p:nvGraphicFramePr>
          <p:xfrm>
            <a:off x="1924050" y="5295900"/>
            <a:ext cx="1276350" cy="285750"/>
          </p:xfrm>
          <a:graphic>
            <a:graphicData uri="http://schemas.openxmlformats.org/presentationml/2006/ole">
              <p:oleObj spid="_x0000_s2052" name="Equation" r:id="rId5" imgW="850680" imgH="190440" progId="Equation.DSMT4">
                <p:embed/>
              </p:oleObj>
            </a:graphicData>
          </a:graphic>
        </p:graphicFrame>
        <p:graphicFrame>
          <p:nvGraphicFramePr>
            <p:cNvPr id="2053" name="Object 5"/>
            <p:cNvGraphicFramePr>
              <a:graphicFrameLocks noChangeAspect="1"/>
            </p:cNvGraphicFramePr>
            <p:nvPr/>
          </p:nvGraphicFramePr>
          <p:xfrm>
            <a:off x="1428750" y="2914650"/>
            <a:ext cx="247650" cy="285750"/>
          </p:xfrm>
          <a:graphic>
            <a:graphicData uri="http://schemas.openxmlformats.org/presentationml/2006/ole">
              <p:oleObj spid="_x0000_s2053" name="Equation" r:id="rId6" imgW="164880" imgH="190440" progId="Equation.DSMT4">
                <p:embed/>
              </p:oleObj>
            </a:graphicData>
          </a:graphic>
        </p:graphicFrame>
        <p:cxnSp>
          <p:nvCxnSpPr>
            <p:cNvPr id="27" name="Straight Connector 26"/>
            <p:cNvCxnSpPr/>
            <p:nvPr/>
          </p:nvCxnSpPr>
          <p:spPr>
            <a:xfrm rot="5400000">
              <a:off x="3580606" y="3352006"/>
              <a:ext cx="1524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5400000">
              <a:off x="3809206" y="5104606"/>
              <a:ext cx="1524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3124200" y="2914650"/>
            <a:ext cx="1143000" cy="285750"/>
          </p:xfrm>
          <a:graphic>
            <a:graphicData uri="http://schemas.openxmlformats.org/presentationml/2006/ole">
              <p:oleObj spid="_x0000_s2054" name="Equation" r:id="rId7" imgW="761760" imgH="190440" progId="Equation.DSMT4">
                <p:embed/>
              </p:oleObj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3505200" y="5295900"/>
            <a:ext cx="1085850" cy="285750"/>
          </p:xfrm>
          <a:graphic>
            <a:graphicData uri="http://schemas.openxmlformats.org/presentationml/2006/ole">
              <p:oleObj spid="_x0000_s2055" name="Equation" r:id="rId8" imgW="723600" imgH="190440" progId="Equation.DSMT4">
                <p:embed/>
              </p:oleObj>
            </a:graphicData>
          </a:graphic>
        </p:graphicFrame>
      </p:grp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3429000" y="5033963"/>
          <a:ext cx="1238250" cy="1290637"/>
        </p:xfrm>
        <a:graphic>
          <a:graphicData uri="http://schemas.openxmlformats.org/presentationml/2006/ole">
            <p:oleObj spid="_x0000_s2057" name="Equation" r:id="rId9" imgW="622080" imgH="647640" progId="Equation.DSMT4">
              <p:embed/>
            </p:oleObj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2895600" y="2998788"/>
          <a:ext cx="2249488" cy="430212"/>
        </p:xfrm>
        <a:graphic>
          <a:graphicData uri="http://schemas.openxmlformats.org/presentationml/2006/ole">
            <p:oleObj spid="_x0000_s2058" name="Equation" r:id="rId10" imgW="113004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0" y="4343400"/>
            <a:ext cx="7467600" cy="14478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tochastic matrix (the sum of elements in each row/column is 1)</a:t>
            </a:r>
          </a:p>
          <a:p>
            <a:pPr lvl="1"/>
            <a:r>
              <a:rPr lang="en-US" dirty="0" smtClean="0"/>
              <a:t>Multiplication of stochastic matrices is a stochastic matrix</a:t>
            </a:r>
          </a:p>
          <a:p>
            <a:pPr lvl="1"/>
            <a:r>
              <a:rPr lang="en-US" dirty="0" smtClean="0"/>
              <a:t>Represents contracting mapping in a metric space</a:t>
            </a:r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04975" y="3098800"/>
          <a:ext cx="5305425" cy="787400"/>
        </p:xfrm>
        <a:graphic>
          <a:graphicData uri="http://schemas.openxmlformats.org/presentationml/2006/ole">
            <p:oleObj spid="_x0000_s3075" name="Equation" r:id="rId3" imgW="2654280" imgH="393480" progId="Equation.DSMT4">
              <p:embed/>
            </p:oleObj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514600" y="1676400"/>
            <a:ext cx="3630613" cy="1073150"/>
            <a:chOff x="2514600" y="1676400"/>
            <a:chExt cx="3630613" cy="1073150"/>
          </a:xfrm>
        </p:grpSpPr>
        <p:graphicFrame>
          <p:nvGraphicFramePr>
            <p:cNvPr id="3074" name="Object 2"/>
            <p:cNvGraphicFramePr>
              <a:graphicFrameLocks noChangeAspect="1"/>
            </p:cNvGraphicFramePr>
            <p:nvPr/>
          </p:nvGraphicFramePr>
          <p:xfrm>
            <a:off x="2514600" y="1676400"/>
            <a:ext cx="3630613" cy="431800"/>
          </p:xfrm>
          <a:graphic>
            <a:graphicData uri="http://schemas.openxmlformats.org/presentationml/2006/ole">
              <p:oleObj spid="_x0000_s3074" name="Equation" r:id="rId4" imgW="1815840" imgH="215640" progId="Equation.DSMT4">
                <p:embed/>
              </p:oleObj>
            </a:graphicData>
          </a:graphic>
        </p:graphicFrame>
        <p:sp>
          <p:nvSpPr>
            <p:cNvPr id="11" name="Right Brace 10"/>
            <p:cNvSpPr/>
            <p:nvPr/>
          </p:nvSpPr>
          <p:spPr>
            <a:xfrm rot="5400000">
              <a:off x="3408457" y="1638300"/>
              <a:ext cx="228600" cy="1143000"/>
            </a:xfrm>
            <a:prstGeom prst="rightBrace">
              <a:avLst>
                <a:gd name="adj1" fmla="val 47736"/>
                <a:gd name="adj2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ight Brace 11"/>
            <p:cNvSpPr/>
            <p:nvPr/>
          </p:nvSpPr>
          <p:spPr>
            <a:xfrm rot="5400000">
              <a:off x="5129253" y="1638300"/>
              <a:ext cx="228600" cy="1143000"/>
            </a:xfrm>
            <a:prstGeom prst="rightBrace">
              <a:avLst>
                <a:gd name="adj1" fmla="val 47736"/>
                <a:gd name="adj2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3352800" y="2362200"/>
            <a:ext cx="311150" cy="387350"/>
          </p:xfrm>
          <a:graphic>
            <a:graphicData uri="http://schemas.openxmlformats.org/presentationml/2006/ole">
              <p:oleObj spid="_x0000_s3077" name="Equation" r:id="rId5" imgW="152280" imgH="190440" progId="Equation.DSMT4">
                <p:embed/>
              </p:oleObj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5099050" y="2362200"/>
            <a:ext cx="311150" cy="387350"/>
          </p:xfrm>
          <a:graphic>
            <a:graphicData uri="http://schemas.openxmlformats.org/presentationml/2006/ole">
              <p:oleObj spid="_x0000_s3078" name="Equation" r:id="rId6" imgW="152280" imgH="1904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bols to matrix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27400" y="1943100"/>
          <a:ext cx="914400" cy="180975"/>
        </p:xfrm>
        <a:graphic>
          <a:graphicData uri="http://schemas.openxmlformats.org/presentationml/2006/ole">
            <p:oleObj spid="_x0000_s4098" name="Equation" r:id="rId3" imgW="914400" imgH="181440" progId="Equation.DSMT4">
              <p:embed/>
            </p:oleObj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1390650" y="1905000"/>
            <a:ext cx="5334000" cy="1588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>
            <a:off x="2380456" y="1904206"/>
            <a:ext cx="152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3067844" y="1904206"/>
            <a:ext cx="152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5582444" y="1904206"/>
            <a:ext cx="152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14400" y="2057400"/>
          <a:ext cx="628650" cy="285750"/>
        </p:xfrm>
        <a:graphic>
          <a:graphicData uri="http://schemas.openxmlformats.org/presentationml/2006/ole">
            <p:oleObj spid="_x0000_s4099" name="Equation" r:id="rId4" imgW="419040" imgH="1904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81250" y="2057400"/>
          <a:ext cx="209550" cy="285750"/>
        </p:xfrm>
        <a:graphic>
          <a:graphicData uri="http://schemas.openxmlformats.org/presentationml/2006/ole">
            <p:oleObj spid="_x0000_s4100" name="Equation" r:id="rId5" imgW="139680" imgH="19044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086100" y="2057400"/>
          <a:ext cx="209550" cy="285750"/>
        </p:xfrm>
        <a:graphic>
          <a:graphicData uri="http://schemas.openxmlformats.org/presentationml/2006/ole">
            <p:oleObj spid="_x0000_s4101" name="Equation" r:id="rId6" imgW="139680" imgH="19044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467350" y="2057400"/>
          <a:ext cx="342900" cy="285750"/>
        </p:xfrm>
        <a:graphic>
          <a:graphicData uri="http://schemas.openxmlformats.org/presentationml/2006/ole">
            <p:oleObj spid="_x0000_s4102" name="Equation" r:id="rId7" imgW="228600" imgH="19044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572250" y="2057400"/>
          <a:ext cx="609600" cy="285750"/>
        </p:xfrm>
        <a:graphic>
          <a:graphicData uri="http://schemas.openxmlformats.org/presentationml/2006/ole">
            <p:oleObj spid="_x0000_s4103" name="Equation" r:id="rId8" imgW="406080" imgH="19044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857500" y="2590800"/>
          <a:ext cx="2487613" cy="430213"/>
        </p:xfrm>
        <a:graphic>
          <a:graphicData uri="http://schemas.openxmlformats.org/presentationml/2006/ole">
            <p:oleObj spid="_x0000_s4104" name="Equation" r:id="rId9" imgW="1244520" imgH="21564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327150" y="3429000"/>
          <a:ext cx="6140450" cy="1524000"/>
        </p:xfrm>
        <a:graphic>
          <a:graphicData uri="http://schemas.openxmlformats.org/presentationml/2006/ole">
            <p:oleObj spid="_x0000_s4106" name="Equation" r:id="rId10" imgW="3073320" imgH="761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sence of a</a:t>
            </a:r>
            <a:r>
              <a:rPr lang="en-US" dirty="0" smtClean="0"/>
              <a:t>rithmetic coding</a:t>
            </a:r>
            <a:endParaRPr lang="ru-RU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620838" y="1612900"/>
          <a:ext cx="5783262" cy="3378200"/>
        </p:xfrm>
        <a:graphic>
          <a:graphicData uri="http://schemas.openxmlformats.org/presentationml/2006/ole">
            <p:oleObj spid="_x0000_s21506" name="Equation" r:id="rId3" imgW="2895480" imgH="1688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</a:t>
            </a:r>
            <a:r>
              <a:rPr lang="en-US" dirty="0" smtClean="0"/>
              <a:t>case (allows vector coding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90800" y="1981200"/>
          <a:ext cx="2841625" cy="431800"/>
        </p:xfrm>
        <a:graphic>
          <a:graphicData uri="http://schemas.openxmlformats.org/presentationml/2006/ole">
            <p:oleObj spid="_x0000_s5122" name="Equation" r:id="rId3" imgW="1422360" imgH="2156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39975" y="3962400"/>
          <a:ext cx="3832225" cy="1143000"/>
        </p:xfrm>
        <a:graphic>
          <a:graphicData uri="http://schemas.openxmlformats.org/presentationml/2006/ole">
            <p:oleObj spid="_x0000_s5123" name="Equation" r:id="rId4" imgW="1917360" imgH="5713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14600" y="2514600"/>
          <a:ext cx="3149600" cy="736600"/>
        </p:xfrm>
        <a:graphic>
          <a:graphicData uri="http://schemas.openxmlformats.org/presentationml/2006/ole">
            <p:oleObj spid="_x0000_s5124" name="Equation" r:id="rId5" imgW="1574640" imgH="3682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38400" y="3429000"/>
          <a:ext cx="3378200" cy="381000"/>
        </p:xfrm>
        <a:graphic>
          <a:graphicData uri="http://schemas.openxmlformats.org/presentationml/2006/ole">
            <p:oleObj spid="_x0000_s5125" name="Equation" r:id="rId6" imgW="168876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980</TotalTime>
  <Words>126</Words>
  <Application>Microsoft Office PowerPoint</Application>
  <PresentationFormat>On-screen Show (4:3)</PresentationFormat>
  <Paragraphs>26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riel</vt:lpstr>
      <vt:lpstr>Equation</vt:lpstr>
      <vt:lpstr>MathType 6.0 Equation</vt:lpstr>
      <vt:lpstr>Generalized arithmetic coding on simplexes</vt:lpstr>
      <vt:lpstr>Information transmission</vt:lpstr>
      <vt:lpstr>Measurement process</vt:lpstr>
      <vt:lpstr>Math of measurement process </vt:lpstr>
      <vt:lpstr>Mapping</vt:lpstr>
      <vt:lpstr>Mapping matrix</vt:lpstr>
      <vt:lpstr>Symbols to matrix</vt:lpstr>
      <vt:lpstr>Essence of arithmetic coding</vt:lpstr>
      <vt:lpstr>General case (allows vector coding)</vt:lpstr>
      <vt:lpstr>Thanks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neralized arithmetic coding on simplexes</dc:title>
  <dc:creator>kds</dc:creator>
  <cp:lastModifiedBy>kds</cp:lastModifiedBy>
  <cp:revision>18</cp:revision>
  <dcterms:created xsi:type="dcterms:W3CDTF">2009-05-24T14:28:47Z</dcterms:created>
  <dcterms:modified xsi:type="dcterms:W3CDTF">2009-05-27T11:03:16Z</dcterms:modified>
</cp:coreProperties>
</file>